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48" r:id="rId3"/>
    <p:sldId id="345" r:id="rId4"/>
    <p:sldId id="316" r:id="rId5"/>
    <p:sldId id="317" r:id="rId6"/>
    <p:sldId id="318" r:id="rId7"/>
    <p:sldId id="319" r:id="rId8"/>
    <p:sldId id="320" r:id="rId9"/>
    <p:sldId id="347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6" r:id="rId30"/>
    <p:sldId id="342" r:id="rId31"/>
    <p:sldId id="343" r:id="rId32"/>
    <p:sldId id="344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8000"/>
    <a:srgbClr val="00CC00"/>
    <a:srgbClr val="FCF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5" autoAdjust="0"/>
    <p:restoredTop sz="94651" autoAdjust="0"/>
  </p:normalViewPr>
  <p:slideViewPr>
    <p:cSldViewPr>
      <p:cViewPr>
        <p:scale>
          <a:sx n="66" d="100"/>
          <a:sy n="66" d="100"/>
        </p:scale>
        <p:origin x="-53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36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 anchor="t"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76238596-A0CC-4154-91E5-47BD7D70E57E}" type="datetimeFigureOut">
              <a:rPr lang="zh-CN" altLang="en-US"/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5FE91B5-B8E1-4B4C-B98B-5BD11D30CB4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97D4046-7DC4-4B1D-AB0B-06A5BD14CF6B}" type="datetimeFigureOut">
              <a:rPr lang="zh-CN" altLang="en-US"/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36B1CC7-39C0-4E1A-A823-F15DF27067A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BECB71E-EB2A-4D43-AE20-F8C42530D648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7D200C0D-91D6-4A62-B0B0-E69016190F8E}" type="slidenum">
              <a:rPr lang="zh-CN" altLang="en-US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IE</a:t>
            </a:r>
            <a:endParaRPr lang="zh-CN" altLang="en-US" dirty="0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DB55A03-5CEC-4BBE-B1A5-F967F6A86DD1}" type="datetimeFigureOut">
              <a:rPr lang="zh-CN" altLang="en-US"/>
            </a:fld>
            <a:endParaRPr lang="zh-CN" altLang="en-US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404F4E4-9F5E-4462-9689-E01C4C188E8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60D1A1-D442-406C-AC06-79BC11B6DB72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24CD97A5-F767-49FD-B108-EEAC6504C75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EB32549-2F4B-429F-A550-8C16A35836D1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21F738EA-F1B5-4651-88B3-C35D6DC3E26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702CDC8-8D98-4201-9CD9-82D9B04F4EE9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643688" y="6492875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323F0ABE-F43D-4EC8-B374-F920007A80A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 anchor="t"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5"/>
            <a:ext cx="1676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750CAFC-4640-488E-B65C-30AD52F78231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6000" y="6492875"/>
            <a:ext cx="2643188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2625" y="5346700"/>
            <a:ext cx="871538" cy="871538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491A76F-70F8-41F5-8417-295CE77B467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214313" y="0"/>
            <a:ext cx="21431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1.3 </a:t>
            </a:r>
            <a:r>
              <a:rPr lang="zh-CN" altLang="en-US" b="1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微型机结构</a:t>
            </a:r>
            <a:endParaRPr lang="zh-CN" altLang="en-US" b="1" dirty="0">
              <a:solidFill>
                <a:srgbClr val="FFC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7643813" y="0"/>
            <a:ext cx="150018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章 绪论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lang="zh-CN" altLang="en-US" sz="3600" b="1" kern="1200" spc="50" dirty="0">
          <a:ln w="12700">
            <a:noFill/>
            <a:prstDash val="solid"/>
          </a:ln>
          <a:solidFill>
            <a:schemeClr val="tx1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楷体_GB2312" pitchFamily="49" charset="-122"/>
          <a:ea typeface="楷体_GB2312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FF00"/>
        </a:buClr>
        <a:buSzPct val="85000"/>
        <a:buFont typeface="Wingdings" panose="05000000000000000000" pitchFamily="2" charset="2"/>
        <a:buChar char="u"/>
        <a:defRPr sz="2800" b="1" kern="120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FF00"/>
        </a:buClr>
        <a:buSzPct val="85000"/>
        <a:buFont typeface="Wingdings" panose="05000000000000000000" pitchFamily="2" charset="2"/>
        <a:buChar char="l"/>
        <a:defRPr sz="2600" b="1" kern="1200">
          <a:solidFill>
            <a:srgbClr val="FFFF00"/>
          </a:solidFill>
          <a:latin typeface="楷体_GB2312" pitchFamily="49" charset="-122"/>
          <a:ea typeface="楷体_GB2312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SzPct val="100000"/>
        <a:buFont typeface="Wingdings" panose="05000000000000000000" pitchFamily="2" charset="2"/>
        <a:buChar char="Ø"/>
        <a:defRPr sz="2400" b="1" kern="12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  <a:cs typeface="华文中宋" panose="02010600040101010101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"/>
        <a:defRPr sz="2000" kern="1200">
          <a:solidFill>
            <a:schemeClr val="tx1"/>
          </a:solidFill>
          <a:latin typeface="+mn-lt"/>
          <a:ea typeface="+mn-ea"/>
          <a:cs typeface="华文中宋" panose="02010600040101010101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"/>
        <a:defRPr sz="2000" kern="1200">
          <a:solidFill>
            <a:schemeClr val="tx1"/>
          </a:solidFill>
          <a:latin typeface="+mn-lt"/>
          <a:ea typeface="+mn-ea"/>
          <a:cs typeface="华文中宋" panose="02010600040101010101" pitchFamily="2" charset="-122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/>
        </p:nvSpPr>
        <p:spPr>
          <a:xfrm>
            <a:off x="304800" y="1071546"/>
            <a:ext cx="8534400" cy="4714908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C000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6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6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60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章  绪 论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buClr>
                <a:srgbClr val="FFFF00"/>
              </a:buClr>
              <a:buSzPct val="85000"/>
              <a:defRPr/>
            </a:pPr>
            <a:r>
              <a:rPr lang="en-US" altLang="zh-CN" dirty="0" smtClean="0">
                <a:solidFill>
                  <a:srgbClr val="00B0F0"/>
                </a:solidFill>
              </a:rPr>
              <a:t>2.</a:t>
            </a:r>
            <a:r>
              <a:rPr dirty="0" smtClean="0">
                <a:solidFill>
                  <a:srgbClr val="00B0F0"/>
                </a:solidFill>
              </a:rPr>
              <a:t>存储器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86182" y="1714488"/>
            <a:ext cx="4786313" cy="4071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地址与内容的关系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00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单元开始存放的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字节数据依次为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8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2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H</a:t>
            </a:r>
            <a:endParaRPr lang="en-US" altLang="zh-C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00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始存放字数据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28F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endParaRPr lang="en-US" altLang="zh-CN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00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A28FH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1202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始存放的字数据为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34H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02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234H</a:t>
            </a:r>
            <a:endParaRPr lang="en-US" altLang="zh-C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果是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2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机，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00H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单元开始存放的双字数据为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34  A28FH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533" name="Group 5"/>
          <p:cNvGrpSpPr/>
          <p:nvPr/>
        </p:nvGrpSpPr>
        <p:grpSpPr bwMode="auto">
          <a:xfrm>
            <a:off x="833438" y="1289050"/>
            <a:ext cx="2443162" cy="4876800"/>
            <a:chOff x="2850" y="288"/>
            <a:chExt cx="1539" cy="3072"/>
          </a:xfrm>
        </p:grpSpPr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3360" y="2688"/>
              <a:ext cx="952" cy="432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rgbClr val="00FF00"/>
                </a:gs>
                <a:gs pos="100000">
                  <a:srgbClr val="008000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35" name="Rectangle 7"/>
            <p:cNvSpPr>
              <a:spLocks noChangeArrowheads="1"/>
            </p:cNvSpPr>
            <p:nvPr/>
          </p:nvSpPr>
          <p:spPr bwMode="auto">
            <a:xfrm>
              <a:off x="3360" y="1405"/>
              <a:ext cx="952" cy="467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rgbClr val="00FF00"/>
                </a:gs>
                <a:gs pos="100000">
                  <a:srgbClr val="008000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36" name="Rectangle 8"/>
            <p:cNvSpPr>
              <a:spLocks noChangeArrowheads="1"/>
            </p:cNvSpPr>
            <p:nvPr/>
          </p:nvSpPr>
          <p:spPr bwMode="auto">
            <a:xfrm>
              <a:off x="3360" y="546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B8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3360" y="768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02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38" name="Rectangle 10"/>
            <p:cNvSpPr>
              <a:spLocks noChangeArrowheads="1"/>
            </p:cNvSpPr>
            <p:nvPr/>
          </p:nvSpPr>
          <p:spPr bwMode="auto">
            <a:xfrm>
              <a:off x="3360" y="973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00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3360" y="1200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3C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3360" y="1855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8F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3360" y="2077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A2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42" name="Rectangle 14"/>
            <p:cNvSpPr>
              <a:spLocks noChangeArrowheads="1"/>
            </p:cNvSpPr>
            <p:nvPr/>
          </p:nvSpPr>
          <p:spPr bwMode="auto">
            <a:xfrm>
              <a:off x="3360" y="2282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34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3360" y="2496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12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3360" y="3120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C9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2545" name="Freeform 17"/>
            <p:cNvSpPr/>
            <p:nvPr/>
          </p:nvSpPr>
          <p:spPr bwMode="auto">
            <a:xfrm>
              <a:off x="3291" y="1536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Freeform 18"/>
            <p:cNvSpPr/>
            <p:nvPr/>
          </p:nvSpPr>
          <p:spPr bwMode="auto">
            <a:xfrm>
              <a:off x="3294" y="1659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3360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 flipV="1">
              <a:off x="336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Freeform 21"/>
            <p:cNvSpPr/>
            <p:nvPr/>
          </p:nvSpPr>
          <p:spPr bwMode="auto">
            <a:xfrm>
              <a:off x="4242" y="1536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Freeform 22"/>
            <p:cNvSpPr/>
            <p:nvPr/>
          </p:nvSpPr>
          <p:spPr bwMode="auto">
            <a:xfrm>
              <a:off x="4245" y="1659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>
              <a:off x="4311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 flipV="1">
              <a:off x="4311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Freeform 25"/>
            <p:cNvSpPr/>
            <p:nvPr/>
          </p:nvSpPr>
          <p:spPr bwMode="auto">
            <a:xfrm>
              <a:off x="3291" y="2880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Freeform 26"/>
            <p:cNvSpPr/>
            <p:nvPr/>
          </p:nvSpPr>
          <p:spPr bwMode="auto">
            <a:xfrm>
              <a:off x="3294" y="3003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3360" y="27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28"/>
            <p:cNvSpPr>
              <a:spLocks noChangeShapeType="1"/>
            </p:cNvSpPr>
            <p:nvPr/>
          </p:nvSpPr>
          <p:spPr bwMode="auto">
            <a:xfrm flipV="1">
              <a:off x="3360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Freeform 29"/>
            <p:cNvSpPr/>
            <p:nvPr/>
          </p:nvSpPr>
          <p:spPr bwMode="auto">
            <a:xfrm>
              <a:off x="4242" y="2880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Freeform 30"/>
            <p:cNvSpPr/>
            <p:nvPr/>
          </p:nvSpPr>
          <p:spPr bwMode="auto">
            <a:xfrm>
              <a:off x="4245" y="3003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31"/>
            <p:cNvSpPr>
              <a:spLocks noChangeShapeType="1"/>
            </p:cNvSpPr>
            <p:nvPr/>
          </p:nvSpPr>
          <p:spPr bwMode="auto">
            <a:xfrm>
              <a:off x="4311" y="27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32"/>
            <p:cNvSpPr>
              <a:spLocks noChangeShapeType="1"/>
            </p:cNvSpPr>
            <p:nvPr/>
          </p:nvSpPr>
          <p:spPr bwMode="auto">
            <a:xfrm flipV="1">
              <a:off x="4311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Text Box 33"/>
            <p:cNvSpPr txBox="1">
              <a:spLocks noChangeArrowheads="1"/>
            </p:cNvSpPr>
            <p:nvPr/>
          </p:nvSpPr>
          <p:spPr bwMode="auto">
            <a:xfrm>
              <a:off x="3600" y="288"/>
              <a:ext cx="480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ea typeface="微软雅黑" panose="020B0503020204020204" pitchFamily="34" charset="-122"/>
                </a:rPr>
                <a:t>内容</a:t>
              </a:r>
              <a:endParaRPr lang="zh-CN" altLang="en-US" b="1">
                <a:ea typeface="微软雅黑" panose="020B0503020204020204" pitchFamily="34" charset="-122"/>
              </a:endParaRPr>
            </a:p>
          </p:txBody>
        </p:sp>
        <p:sp>
          <p:nvSpPr>
            <p:cNvPr id="22562" name="Text Box 34"/>
            <p:cNvSpPr txBox="1">
              <a:spLocks noChangeArrowheads="1"/>
            </p:cNvSpPr>
            <p:nvPr/>
          </p:nvSpPr>
          <p:spPr bwMode="auto">
            <a:xfrm>
              <a:off x="2880" y="288"/>
              <a:ext cx="480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ea typeface="微软雅黑" panose="020B0503020204020204" pitchFamily="34" charset="-122"/>
                </a:rPr>
                <a:t>地址</a:t>
              </a:r>
              <a:endParaRPr lang="zh-CN" altLang="en-US" b="1">
                <a:ea typeface="微软雅黑" panose="020B0503020204020204" pitchFamily="34" charset="-122"/>
              </a:endParaRPr>
            </a:p>
          </p:txBody>
        </p:sp>
        <p:sp>
          <p:nvSpPr>
            <p:cNvPr id="22563" name="Text Box 35"/>
            <p:cNvSpPr txBox="1">
              <a:spLocks noChangeArrowheads="1"/>
            </p:cNvSpPr>
            <p:nvPr/>
          </p:nvSpPr>
          <p:spPr bwMode="auto">
            <a:xfrm>
              <a:off x="2853" y="567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64" name="Text Box 36"/>
            <p:cNvSpPr txBox="1">
              <a:spLocks noChangeArrowheads="1"/>
            </p:cNvSpPr>
            <p:nvPr/>
          </p:nvSpPr>
          <p:spPr bwMode="auto">
            <a:xfrm>
              <a:off x="2853" y="777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65" name="Text Box 37"/>
            <p:cNvSpPr txBox="1">
              <a:spLocks noChangeArrowheads="1"/>
            </p:cNvSpPr>
            <p:nvPr/>
          </p:nvSpPr>
          <p:spPr bwMode="auto">
            <a:xfrm>
              <a:off x="2853" y="1017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66" name="Text Box 38"/>
            <p:cNvSpPr txBox="1">
              <a:spLocks noChangeArrowheads="1"/>
            </p:cNvSpPr>
            <p:nvPr/>
          </p:nvSpPr>
          <p:spPr bwMode="auto">
            <a:xfrm>
              <a:off x="2853" y="1209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67" name="Text Box 39"/>
            <p:cNvSpPr txBox="1">
              <a:spLocks noChangeArrowheads="1"/>
            </p:cNvSpPr>
            <p:nvPr/>
          </p:nvSpPr>
          <p:spPr bwMode="auto">
            <a:xfrm>
              <a:off x="2850" y="1872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68" name="Text Box 40"/>
            <p:cNvSpPr txBox="1">
              <a:spLocks noChangeArrowheads="1"/>
            </p:cNvSpPr>
            <p:nvPr/>
          </p:nvSpPr>
          <p:spPr bwMode="auto">
            <a:xfrm>
              <a:off x="2850" y="2082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69" name="Text Box 41"/>
            <p:cNvSpPr txBox="1">
              <a:spLocks noChangeArrowheads="1"/>
            </p:cNvSpPr>
            <p:nvPr/>
          </p:nvSpPr>
          <p:spPr bwMode="auto">
            <a:xfrm>
              <a:off x="2850" y="2322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70" name="Text Box 42"/>
            <p:cNvSpPr txBox="1">
              <a:spLocks noChangeArrowheads="1"/>
            </p:cNvSpPr>
            <p:nvPr/>
          </p:nvSpPr>
          <p:spPr bwMode="auto">
            <a:xfrm>
              <a:off x="2850" y="2514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2571" name="Text Box 43"/>
            <p:cNvSpPr txBox="1">
              <a:spLocks noChangeArrowheads="1"/>
            </p:cNvSpPr>
            <p:nvPr/>
          </p:nvSpPr>
          <p:spPr bwMode="auto">
            <a:xfrm>
              <a:off x="2850" y="3129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FFFF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</a:rPr>
              <a:t>2.</a:t>
            </a:r>
            <a:r>
              <a:rPr altLang="zh-CN" dirty="0" smtClean="0">
                <a:solidFill>
                  <a:srgbClr val="00B0F0"/>
                </a:solidFill>
              </a:rPr>
              <a:t>存储器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5429250"/>
          </a:xfrm>
        </p:spPr>
        <p:txBody>
          <a:bodyPr>
            <a:normAutofit fontScale="925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zh-CN" sz="3300" dirty="0" smtClean="0"/>
              <a:t>存储器的</a:t>
            </a:r>
            <a:r>
              <a:rPr lang="zh-CN" altLang="zh-CN" sz="3300" dirty="0" smtClean="0">
                <a:solidFill>
                  <a:srgbClr val="00B0F0"/>
                </a:solidFill>
              </a:rPr>
              <a:t>读</a:t>
            </a:r>
            <a:r>
              <a:rPr lang="zh-CN" altLang="en-US" sz="3300" dirty="0" smtClean="0">
                <a:solidFill>
                  <a:srgbClr val="00B0F0"/>
                </a:solidFill>
              </a:rPr>
              <a:t>操作</a:t>
            </a:r>
            <a:endParaRPr lang="en-US" altLang="zh-CN" sz="3300" dirty="0" smtClean="0">
              <a:solidFill>
                <a:srgbClr val="00B0F0"/>
              </a:solidFill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先给出地址，如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00H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这由地址总线给出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控制总线向存储器发“读”控制命令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选中单元（如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00H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的内容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FH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出现在数据总线上，经数据总线送到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数据寄存器中。</a:t>
            </a:r>
            <a:endParaRPr lang="zh-CN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zh-CN" altLang="en-US" sz="3300" dirty="0" smtClean="0"/>
              <a:t>存储器的</a:t>
            </a:r>
            <a:r>
              <a:rPr lang="zh-CN" altLang="en-US" sz="3300" dirty="0" smtClean="0">
                <a:solidFill>
                  <a:srgbClr val="00B0F0"/>
                </a:solidFill>
              </a:rPr>
              <a:t>写操作</a:t>
            </a:r>
            <a:endParaRPr lang="en-US" altLang="zh-CN" sz="3300" dirty="0" smtClean="0">
              <a:solidFill>
                <a:srgbClr val="00B0F0"/>
              </a:solidFill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存储器发地址信号，选中一个存储单元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存储器发“写”控制命令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数据寄存器中的内容经数据总线传送到所选中的存储单元中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注意：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储单元内容读出后，原来内容不会破坏，只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新内容写入该单元后，才会覆盖原内容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输入输出设备和接口电路</a:t>
            </a:r>
            <a:endParaRPr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875"/>
            <a:ext cx="8229600" cy="4968875"/>
          </a:xfrm>
        </p:spPr>
        <p:txBody>
          <a:bodyPr/>
          <a:lstStyle/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备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原始数据和程序传送到计算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设备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键盘、鼠标、扫描仪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-ROM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数码相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计算机处理好的数据以各种形式（数字、字母、文字、图形、图像和声音等）送到外部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设备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激光打印机、显示终端、七段发光二极管显示器、液晶显示器、扬声器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磁盘和磁带，既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看成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储设备，也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备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输入输出设备和接口电路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813" y="1357313"/>
            <a:ext cx="6900862" cy="4525962"/>
          </a:xfrm>
        </p:spPr>
        <p:txBody>
          <a:bodyPr/>
          <a:lstStyle/>
          <a:p>
            <a:pPr algn="just" fontAlgn="auto">
              <a:spcBef>
                <a:spcPts val="2400"/>
              </a:spcBef>
              <a:spcAft>
                <a:spcPts val="240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接口电路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face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备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类繁多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速度、信号电平与主机不一致，要通过接口电路连到计算机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电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主机和外设间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桥梁，提供数据缓冲驱动、信号电平转换、信息转换、地址译码、定时控制等各种功能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输入输出设备和接口电路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840288"/>
          </a:xfrm>
        </p:spPr>
        <p:txBody>
          <a:bodyPr/>
          <a:lstStyle/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厂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商都有与自己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配套的外设接口芯片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后面将分别学习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编程接口芯片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 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通用并行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口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3/8254 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数器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定时器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9A 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断控制器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1A 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串行通信接口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  DMA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器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前，它们已被集成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配套芯片中，其功能、控制方法和地址等均向前兼容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总线</a:t>
            </a:r>
            <a:endParaRPr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75" y="1143000"/>
            <a:ext cx="7643813" cy="4668838"/>
          </a:xfrm>
        </p:spPr>
        <p:txBody>
          <a:bodyPr/>
          <a:lstStyle/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口芯片的内部各功能电路的连接，到计算机系统内部的各部件间的数据传送和通信，乃至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主板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适配器卡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连接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及计算机与外部设备间的连接，都要通过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s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实现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标准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是设计计算机部件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备甚至计算机软件的依据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按总线中传送的信息分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址总线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总线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总线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还有电源和地。</a:t>
            </a:r>
            <a:endParaRPr lang="en-US" altLang="zh-CN" dirty="0" smtClean="0"/>
          </a:p>
          <a:p>
            <a:pPr fontAlgn="auto">
              <a:spcAft>
                <a:spcPts val="0"/>
              </a:spcAft>
              <a:defRPr/>
            </a:pPr>
            <a:endParaRPr lang="en-US" altLang="zh-CN" dirty="0" smtClean="0"/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6613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altLang="zh-CN" dirty="0" smtClean="0">
                <a:solidFill>
                  <a:srgbClr val="FCFC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址总线</a:t>
            </a:r>
            <a:r>
              <a:rPr dirty="0" smtClean="0">
                <a:solidFill>
                  <a:srgbClr val="FCFC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CFC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ess Bus</a:t>
            </a:r>
            <a:r>
              <a:rPr dirty="0" smtClean="0">
                <a:solidFill>
                  <a:srgbClr val="FCFC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dirty="0">
              <a:solidFill>
                <a:srgbClr val="FCFC9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75" y="1357298"/>
            <a:ext cx="7472363" cy="5072077"/>
          </a:xfrm>
        </p:spPr>
        <p:txBody>
          <a:bodyPr>
            <a:normAutofit fontScale="92500" lnSpcReduction="10000"/>
          </a:bodyPr>
          <a:lstStyle/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于传送地址信息，是</a:t>
            </a:r>
            <a:r>
              <a:rPr lang="zh-CN" altLang="zh-CN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向总线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总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存储器或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地址总线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zh-CN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储器或</a:t>
            </a:r>
            <a:r>
              <a:rPr lang="en-US" altLang="zh-CN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口寻址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地址总线数目决定了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</a:t>
            </a:r>
            <a:r>
              <a:rPr lang="zh-CN" altLang="zh-CN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寻址的范围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600"/>
              </a:spcBef>
              <a:spcAft>
                <a:spcPts val="0"/>
              </a:spcAft>
              <a:buClr>
                <a:srgbClr val="00FF00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如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80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地址线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5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可直接寻址的范围为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6553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单元，即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4KB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600"/>
              </a:spcBef>
              <a:spcAft>
                <a:spcPts val="0"/>
              </a:spcAft>
              <a:buClr>
                <a:srgbClr val="00FF00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地址线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9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最大可寻址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4857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单元，即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MB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600"/>
              </a:spcBef>
              <a:spcAft>
                <a:spcPts val="0"/>
              </a:spcAft>
              <a:buClr>
                <a:srgbClr val="00FF00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28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4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地址线，可直接寻址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4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6MB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600"/>
              </a:spcBef>
              <a:spcAft>
                <a:spcPts val="0"/>
              </a:spcAft>
              <a:buClr>
                <a:srgbClr val="00FF00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38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2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地址线，可寻址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2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4GB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600"/>
              </a:spcBef>
              <a:spcAft>
                <a:spcPts val="0"/>
              </a:spcAft>
              <a:buClr>
                <a:srgbClr val="00FF00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entium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上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地址线，寻址范围高达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6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64GB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altLang="zh-CN" dirty="0" smtClean="0">
                <a:solidFill>
                  <a:srgbClr val="FCFC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总线（</a:t>
            </a:r>
            <a:r>
              <a:rPr lang="en-US" altLang="zh-CN" dirty="0" smtClean="0">
                <a:solidFill>
                  <a:srgbClr val="FCFC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Bus</a:t>
            </a:r>
            <a:r>
              <a:rPr altLang="zh-CN" dirty="0" smtClean="0">
                <a:solidFill>
                  <a:srgbClr val="FCFC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dirty="0">
              <a:solidFill>
                <a:srgbClr val="FCFC9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lnSpcReduction="10000"/>
          </a:bodyPr>
          <a:lstStyle/>
          <a:p>
            <a:pPr algn="just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于传送数据信号的总线，是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总线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既可以通过它从存储单元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端口读取数据，也可将数据传送到存储单元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端口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总线的多少决定了一台计算机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长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次可并行传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数据，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传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数据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88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88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部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数据线，外部只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准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38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48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tium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微型计算机都是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现在的主流微型机是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altLang="zh-CN" dirty="0" smtClean="0">
                <a:solidFill>
                  <a:srgbClr val="FCFC9E"/>
                </a:solidFill>
              </a:rPr>
              <a:t>控制总线（</a:t>
            </a:r>
            <a:r>
              <a:rPr lang="en-US" altLang="zh-CN" dirty="0" smtClean="0">
                <a:solidFill>
                  <a:srgbClr val="FCFC9E"/>
                </a:solidFill>
              </a:rPr>
              <a:t>Control Bus</a:t>
            </a:r>
            <a:r>
              <a:rPr altLang="zh-CN" dirty="0" smtClean="0">
                <a:solidFill>
                  <a:srgbClr val="FCFC9E"/>
                </a:solidFill>
              </a:rPr>
              <a:t>）</a:t>
            </a:r>
            <a:endParaRPr dirty="0">
              <a:solidFill>
                <a:srgbClr val="FCFC9E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38" y="1428750"/>
            <a:ext cx="7686675" cy="4525963"/>
          </a:xfrm>
        </p:spPr>
        <p:txBody>
          <a:bodyPr>
            <a:normAutofit fontScale="92500" lnSpcReduction="10000"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总线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存储器、外围芯片和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口的控制以及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们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应答、请求等信号组成的总线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从存储器或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读出数据时，就要向外部发读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信号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想向外部写入数据，则要发写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信号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存储器和外设的信号  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访问存储器时该信号为高电平，访问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时则为低电平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643438" y="4857760"/>
          <a:ext cx="10715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0058400" imgH="5181600" progId="Equation.DSMT4">
                  <p:embed/>
                </p:oleObj>
              </mc:Choice>
              <mc:Fallback>
                <p:oleObj name="Equation" r:id="rId1" imgW="100584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3438" y="4857760"/>
                        <a:ext cx="1071562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28860" y="3714752"/>
          <a:ext cx="571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60" y="3714752"/>
                        <a:ext cx="571500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357950" y="4357694"/>
          <a:ext cx="6429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7950" y="4357694"/>
                        <a:ext cx="642937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fontAlgn="auto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台式计算机</a:t>
            </a:r>
            <a:endParaRPr lang="zh-CN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早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台式计算机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ktop Computer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称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桌面型系统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配有电源和风扇的主机箱内安装一块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统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板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上面插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内存条，连接上软盘、硬盘和光盘驱动器，再配上键盘、鼠标，并在主板的总线扩展槽内插入显示卡，接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T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或液晶）显示器，就构成了一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台式计算机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135729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3  </a:t>
            </a:r>
            <a:r>
              <a:rPr altLang="zh-CN" sz="40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微型计算机结构和系统</a:t>
            </a:r>
            <a:endParaRPr sz="40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3071813"/>
            <a:ext cx="7115175" cy="2840037"/>
          </a:xfrm>
        </p:spPr>
        <p:txBody>
          <a:bodyPr wrap="square" lIns="91440" tIns="45720" rIns="91440" bIns="45720" numCol="1" anchor="t" anchorCtr="0" compatLnSpc="1"/>
          <a:lstStyle/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zh-CN" sz="40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.1  </a:t>
            </a:r>
            <a:r>
              <a:rPr lang="zh-CN" altLang="zh-CN" sz="40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微型计算机基本结构</a:t>
            </a:r>
            <a:endParaRPr lang="en-US" altLang="zh-CN" sz="4000" dirty="0" smtClean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zh-CN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.2  </a:t>
            </a:r>
            <a:r>
              <a:rPr lang="zh-CN" altLang="zh-CN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微型计算机系统</a:t>
            </a:r>
            <a:endParaRPr lang="en-US" altLang="zh-CN" sz="40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auto">
              <a:spcBef>
                <a:spcPts val="1200"/>
              </a:spcBef>
              <a:spcAft>
                <a:spcPts val="60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根据需要选配激光打印机、扫描仪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制解调器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外设，主机上有相应插口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还可在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扩展槽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里插入其它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能卡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扩展功能，例如配置网卡、数据采集卡、声霸卡、视频采集卡和游戏用的高档显卡等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现代的台式机还提供多个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B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除了可连接键盘和鼠标外，还可连接数码相机、数字摄像机、移动硬盘、手机、打印机、扫描仪等许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B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口的外设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38" y="1428750"/>
            <a:ext cx="7829550" cy="4697413"/>
          </a:xfrm>
        </p:spPr>
        <p:txBody>
          <a:bodyPr/>
          <a:lstStyle/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工作站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服务器</a:t>
            </a:r>
            <a:endParaRPr lang="zh-CN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1200"/>
              </a:spcAft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作站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station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档的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通常配有高分辨率的大屏幕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显示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容量很大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储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以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人计算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分布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网络计算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基础，具备强大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运算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图形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处理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力以及联网功能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满足工程设计、动画制作、科学研究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软件开发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金融管理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信息服务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模拟仿真等专业领域而设计开发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性能计算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625" y="1357313"/>
            <a:ext cx="8229600" cy="4840287"/>
          </a:xfrm>
        </p:spPr>
        <p:txBody>
          <a:bodyPr>
            <a:normAutofit fontScale="92500" lnSpcReduction="10000"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zh-CN" altLang="zh-CN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务器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运行局域网管理软件以控制对网络或网络资源（磁盘驱动器、打印机等）进行访问的计算机，能为网络上的计算机提供资源管理，分为文件、数据库和应用程序服务器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小型、大型和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NIX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服务器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采用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ISC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精简指令集）或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PIC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并行指令代码）处理器以及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nix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专用操作系统，价格昂贵、稳定性好、性能优越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服务器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体系结构与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相同，使用兼容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8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集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处理器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indows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其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芯片组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存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磁盘、网络等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硬件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配置比台式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高，价格便宜、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兼容性好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主要用在中小企业和非关键业务中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63" y="1428750"/>
            <a:ext cx="8229600" cy="4829175"/>
          </a:xfrm>
        </p:spPr>
        <p:txBody>
          <a:bodyPr>
            <a:normAutofit fontScale="92500"/>
          </a:bodyPr>
          <a:lstStyle/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便携式计算机</a:t>
            </a:r>
            <a:endParaRPr lang="en-US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手提式计算机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able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膝上型电脑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top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笔记本电脑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book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统称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便携式计算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笔记本电脑与台式机有类似结构与功能，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存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键盘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硬盘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显示屏和电源等组装一起，重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仅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斤，体积小、重量轻、省电和携带方便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D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针对笔记本电脑，专门推出了一系列功能强大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芯片，微型机领域的先进技术几乎都应用在笔记本电脑上，超轻、超薄是当前笔记本电脑的主要发展方向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单片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片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片微型计算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简称，是典型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嵌入式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控制器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controller Unit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U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存储器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口电路、定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数器、中断控制器等都集成在一块芯片上，甚至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制解调器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/D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/A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换器集成其中。这样，一块芯片配上必要外设，就构成了一台具有特定功能的计算机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体积小、重量轻、价格便宜，不仅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便于开发和应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便于我们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学习和掌握微型机的原理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840288"/>
          </a:xfrm>
        </p:spPr>
        <p:txBody>
          <a:bodyPr>
            <a:normAutofit fontScale="92500" lnSpcReduction="20000"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片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早用于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业控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它们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储器容量不大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口不多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常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要扩充，但可安装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仪器仪表、智能电器、汽车等设备中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现代电子产品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手机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家用电器、电子玩具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掌上电脑、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鼠标等，几乎都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片机。一辆现代化轿车上使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个单片机，复杂的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业控制系统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可能有数百个单片机在同时工作！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常用单片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S-51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列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单片机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31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51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751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C51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S-9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列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单片机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96/8098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796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orola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单片机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6805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200"/>
              </a:spcBef>
              <a:spcAft>
                <a:spcPts val="1200"/>
              </a:spcAft>
              <a:buClr>
                <a:srgbClr val="00FF00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log</a:t>
            </a:r>
            <a:r>
              <a:rPr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-8  </a:t>
            </a:r>
            <a:endParaRPr lang="zh-CN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5143500"/>
          </a:xfrm>
        </p:spPr>
        <p:txBody>
          <a:bodyPr>
            <a:normAutofit fontScale="92500" lnSpcReduction="10000"/>
          </a:bodyPr>
          <a:lstStyle/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单板机</a:t>
            </a:r>
            <a:endParaRPr lang="zh-CN" altLang="zh-CN" sz="3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板机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board Computer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计算机各部分组装在一块印制电路板上，包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存储器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口，还有小键盘、七段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显示器、插座等简单的外设，一般在板上留有可扩展功能（如增加存储容量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口数量）的空间。管理单板机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监控程序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itor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安装在只读存储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ROM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板机功能比单片机强，可用来构成简易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产过程控制系统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户可以键入程序代码，并在上面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态排错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逐条运行，因此特别适用于教学实验，是学习微型机原理的极好平台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的组装形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428750"/>
            <a:ext cx="7829550" cy="4357688"/>
          </a:xfrm>
        </p:spPr>
        <p:txBody>
          <a:bodyPr>
            <a:normAutofit lnSpcReduction="10000"/>
          </a:bodyPr>
          <a:lstStyle/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早期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板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P-801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80 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-3400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6800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D8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等，广泛用于工业控制和计算机教学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后出现了尺寸较小，并装有软盘和操作系统的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嵌入式单板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Bef>
                <a:spcPts val="1800"/>
              </a:spcBef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来又推出了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机兼容的单板机，如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BM PC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A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）插件卡的单板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/104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板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，有的至今还在工业控制领域广泛应用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135729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3  </a:t>
            </a:r>
            <a:r>
              <a:rPr altLang="zh-CN" sz="4000" dirty="0" smtClean="0">
                <a:solidFill>
                  <a:srgbClr val="FFC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微型计算机结构和系统</a:t>
            </a:r>
            <a:endParaRPr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3071813"/>
            <a:ext cx="7115175" cy="2840037"/>
          </a:xfrm>
        </p:spPr>
        <p:txBody>
          <a:bodyPr wrap="square" lIns="91440" tIns="45720" rIns="91440" bIns="45720" numCol="1" anchor="t" anchorCtr="0" compatLnSpc="1"/>
          <a:lstStyle/>
          <a:p>
            <a:pPr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en-US" altLang="zh-CN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.1  </a:t>
            </a:r>
            <a:r>
              <a:rPr lang="zh-CN" altLang="zh-CN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微型计算机基本结构</a:t>
            </a:r>
            <a:endParaRPr lang="en-US" altLang="zh-CN" sz="40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en-US" altLang="zh-CN" sz="40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.2  </a:t>
            </a:r>
            <a:r>
              <a:rPr lang="zh-CN" altLang="zh-CN" sz="40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微型计算机系统</a:t>
            </a:r>
            <a:endParaRPr lang="en-US" altLang="zh-CN" sz="4000" dirty="0" smtClean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476672"/>
            <a:ext cx="7776000" cy="109494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4000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 </a:t>
            </a:r>
            <a:r>
              <a:rPr altLang="zh-CN" sz="4000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型计算机系统</a:t>
            </a:r>
            <a:endParaRPr sz="4000" dirty="0"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28675"/>
          </a:xfrm>
        </p:spPr>
        <p:txBody>
          <a:bodyPr>
            <a:normAutofit fontScale="925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微型计算机的硬件和软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成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型计算机系统</a:t>
            </a:r>
            <a:r>
              <a:rPr lang="en-US" altLang="zh-CN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icrocomputer System)</a:t>
            </a:r>
            <a:endParaRPr lang="en-US" altLang="zh-CN" dirty="0" smtClean="0"/>
          </a:p>
        </p:txBody>
      </p:sp>
      <p:pic>
        <p:nvPicPr>
          <p:cNvPr id="43011" name="图片 3" descr="插图1.4 微型计算机系统.JPG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28750" y="2420938"/>
            <a:ext cx="555307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428604"/>
            <a:ext cx="777600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1 </a:t>
            </a:r>
            <a:r>
              <a:rPr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型计算机</a:t>
            </a:r>
            <a:r>
              <a:rPr altLang="zh-CN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</a:t>
            </a:r>
            <a:r>
              <a:rPr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  <a:endParaRPr dirty="0"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63" y="1500188"/>
            <a:ext cx="8229600" cy="5715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zh-CN" dirty="0" smtClean="0"/>
              <a:t>微</a:t>
            </a:r>
            <a:r>
              <a:rPr lang="zh-CN" altLang="zh-CN" dirty="0"/>
              <a:t>型计算</a:t>
            </a:r>
            <a:r>
              <a:rPr lang="zh-CN" altLang="zh-CN" dirty="0" smtClean="0"/>
              <a:t>机基</a:t>
            </a:r>
            <a:r>
              <a:rPr lang="zh-CN" altLang="zh-CN" dirty="0"/>
              <a:t>本结构</a:t>
            </a:r>
            <a:r>
              <a:rPr lang="zh-CN" altLang="zh-CN" dirty="0" smtClean="0"/>
              <a:t>框图</a:t>
            </a:r>
            <a:endParaRPr lang="en-US" altLang="zh-CN" dirty="0"/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1500" y="5286375"/>
            <a:ext cx="7961313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微型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算机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冯·诺依曼结构计算机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无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本质区别。</a:t>
            </a:r>
            <a:endParaRPr lang="en-US" altLang="zh-C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主要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不同：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采用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集成化的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微处理器，各部件通过总线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相连，所有外设都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应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通过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电路才能连到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366" name="Group 6"/>
          <p:cNvGrpSpPr/>
          <p:nvPr/>
        </p:nvGrpSpPr>
        <p:grpSpPr bwMode="auto">
          <a:xfrm>
            <a:off x="539750" y="2417763"/>
            <a:ext cx="7848600" cy="2667000"/>
            <a:chOff x="384" y="2352"/>
            <a:chExt cx="4944" cy="1680"/>
          </a:xfrm>
        </p:grpSpPr>
        <p:sp>
          <p:nvSpPr>
            <p:cNvPr id="15367" name="Rectangle 7"/>
            <p:cNvSpPr>
              <a:spLocks noChangeArrowheads="1"/>
            </p:cNvSpPr>
            <p:nvPr/>
          </p:nvSpPr>
          <p:spPr bwMode="auto">
            <a:xfrm>
              <a:off x="4272" y="2400"/>
              <a:ext cx="69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地址总线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368" name="AutoShape 8"/>
            <p:cNvSpPr>
              <a:spLocks noChangeArrowheads="1"/>
            </p:cNvSpPr>
            <p:nvPr/>
          </p:nvSpPr>
          <p:spPr bwMode="auto">
            <a:xfrm>
              <a:off x="3312" y="2544"/>
              <a:ext cx="125" cy="288"/>
            </a:xfrm>
            <a:prstGeom prst="downArrow">
              <a:avLst>
                <a:gd name="adj1" fmla="val 50000"/>
                <a:gd name="adj2" fmla="val 576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9" name="AutoShape 9"/>
            <p:cNvSpPr>
              <a:spLocks noChangeArrowheads="1"/>
            </p:cNvSpPr>
            <p:nvPr/>
          </p:nvSpPr>
          <p:spPr bwMode="auto">
            <a:xfrm>
              <a:off x="2118" y="2544"/>
              <a:ext cx="125" cy="288"/>
            </a:xfrm>
            <a:prstGeom prst="downArrow">
              <a:avLst>
                <a:gd name="adj1" fmla="val 50000"/>
                <a:gd name="adj2" fmla="val 576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3852" y="2841"/>
              <a:ext cx="61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I/O</a:t>
              </a:r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总线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371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3024" cy="125"/>
            </a:xfrm>
            <a:prstGeom prst="rightArrow">
              <a:avLst>
                <a:gd name="adj1" fmla="val 54167"/>
                <a:gd name="adj2" fmla="val 7683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912" cy="1680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微处理器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ctr"/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ctr"/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CPU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ctr"/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ctr"/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1776" y="2832"/>
              <a:ext cx="768" cy="432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存储器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374" name="Rectangle 14"/>
            <p:cNvSpPr>
              <a:spLocks noChangeArrowheads="1"/>
            </p:cNvSpPr>
            <p:nvPr/>
          </p:nvSpPr>
          <p:spPr bwMode="auto">
            <a:xfrm>
              <a:off x="2976" y="2832"/>
              <a:ext cx="768" cy="432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I/O</a:t>
              </a:r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接口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4560" y="2832"/>
              <a:ext cx="768" cy="432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I/O</a:t>
              </a:r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设备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376" name="AutoShape 16"/>
            <p:cNvSpPr>
              <a:spLocks noChangeArrowheads="1"/>
            </p:cNvSpPr>
            <p:nvPr/>
          </p:nvSpPr>
          <p:spPr bwMode="auto">
            <a:xfrm>
              <a:off x="1296" y="3573"/>
              <a:ext cx="3024" cy="125"/>
            </a:xfrm>
            <a:prstGeom prst="leftRightArrow">
              <a:avLst>
                <a:gd name="adj1" fmla="val 47917"/>
                <a:gd name="adj2" fmla="val 952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AutoShape 17"/>
            <p:cNvSpPr>
              <a:spLocks noChangeArrowheads="1"/>
            </p:cNvSpPr>
            <p:nvPr/>
          </p:nvSpPr>
          <p:spPr bwMode="auto">
            <a:xfrm>
              <a:off x="3744" y="3024"/>
              <a:ext cx="816" cy="125"/>
            </a:xfrm>
            <a:prstGeom prst="leftRightArrow">
              <a:avLst>
                <a:gd name="adj1" fmla="val 57287"/>
                <a:gd name="adj2" fmla="val 7906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AutoShape 18"/>
            <p:cNvSpPr>
              <a:spLocks noChangeArrowheads="1"/>
            </p:cNvSpPr>
            <p:nvPr/>
          </p:nvSpPr>
          <p:spPr bwMode="auto">
            <a:xfrm rot="5400000">
              <a:off x="1827" y="3366"/>
              <a:ext cx="329" cy="125"/>
            </a:xfrm>
            <a:prstGeom prst="leftRightArrow">
              <a:avLst>
                <a:gd name="adj1" fmla="val 46880"/>
                <a:gd name="adj2" fmla="val 5825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AutoShape 19"/>
            <p:cNvSpPr>
              <a:spLocks noChangeArrowheads="1"/>
            </p:cNvSpPr>
            <p:nvPr/>
          </p:nvSpPr>
          <p:spPr bwMode="auto">
            <a:xfrm rot="5400000">
              <a:off x="3036" y="3366"/>
              <a:ext cx="329" cy="125"/>
            </a:xfrm>
            <a:prstGeom prst="leftRightArrow">
              <a:avLst>
                <a:gd name="adj1" fmla="val 46880"/>
                <a:gd name="adj2" fmla="val 5825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AutoShape 20"/>
            <p:cNvSpPr>
              <a:spLocks noChangeArrowheads="1"/>
            </p:cNvSpPr>
            <p:nvPr/>
          </p:nvSpPr>
          <p:spPr bwMode="auto">
            <a:xfrm>
              <a:off x="1296" y="3792"/>
              <a:ext cx="3024" cy="125"/>
            </a:xfrm>
            <a:prstGeom prst="leftRightArrow">
              <a:avLst>
                <a:gd name="adj1" fmla="val 47917"/>
                <a:gd name="adj2" fmla="val 952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AutoShape 21"/>
            <p:cNvSpPr>
              <a:spLocks noChangeArrowheads="1"/>
            </p:cNvSpPr>
            <p:nvPr/>
          </p:nvSpPr>
          <p:spPr bwMode="auto">
            <a:xfrm>
              <a:off x="2304" y="3264"/>
              <a:ext cx="125" cy="576"/>
            </a:xfrm>
            <a:prstGeom prst="upArrow">
              <a:avLst>
                <a:gd name="adj1" fmla="val 42500"/>
                <a:gd name="adj2" fmla="val 7921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AutoShape 22"/>
            <p:cNvSpPr>
              <a:spLocks noChangeArrowheads="1"/>
            </p:cNvSpPr>
            <p:nvPr/>
          </p:nvSpPr>
          <p:spPr bwMode="auto">
            <a:xfrm>
              <a:off x="3504" y="3264"/>
              <a:ext cx="125" cy="576"/>
            </a:xfrm>
            <a:prstGeom prst="upArrow">
              <a:avLst>
                <a:gd name="adj1" fmla="val 42500"/>
                <a:gd name="adj2" fmla="val 7921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2304" y="3838"/>
              <a:ext cx="96" cy="41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3513" y="3831"/>
              <a:ext cx="96" cy="41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Rectangle 25"/>
            <p:cNvSpPr>
              <a:spLocks noChangeArrowheads="1"/>
            </p:cNvSpPr>
            <p:nvPr/>
          </p:nvSpPr>
          <p:spPr bwMode="auto">
            <a:xfrm>
              <a:off x="4300" y="3513"/>
              <a:ext cx="69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数据总线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5386" name="Rectangle 26"/>
            <p:cNvSpPr>
              <a:spLocks noChangeArrowheads="1"/>
            </p:cNvSpPr>
            <p:nvPr/>
          </p:nvSpPr>
          <p:spPr bwMode="auto">
            <a:xfrm>
              <a:off x="4300" y="3753"/>
              <a:ext cx="69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控制总线</a:t>
              </a: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939784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 </a:t>
            </a:r>
            <a:r>
              <a:rPr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型计算机系统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5214958"/>
          </a:xfrm>
        </p:spPr>
        <p:txBody>
          <a:bodyPr>
            <a:normAutofit fontScale="8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硬件</a:t>
            </a:r>
            <a:endParaRPr lang="en-US" altLang="zh-CN" sz="3000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机工作的物质基础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但须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软件配合才能工作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zh-CN" altLang="en-US" sz="3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</a:t>
            </a:r>
            <a:endParaRPr lang="en-US" altLang="zh-CN" sz="3000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zh-CN" sz="31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统软件</a:t>
            </a: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用和管理计算机的各种</a:t>
            </a:r>
            <a:r>
              <a:rPr lang="zh-CN" alt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序</a:t>
            </a:r>
            <a:r>
              <a:rPr lang="zh-CN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通常由厂商提供，</a:t>
            </a:r>
            <a:r>
              <a:rPr lang="zh-CN" alt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用户方便使用计算机提供的必要手段。</a:t>
            </a:r>
            <a:endParaRPr lang="en-US" altLang="zh-CN" sz="3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4625" indent="-174625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操作系统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OS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indows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inux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。</a:t>
            </a:r>
            <a:endParaRPr lang="en-US" altLang="zh-CN" sz="31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74625" indent="-174625"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这些操作系统下运行的基本工具软件，如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indows Internet Explorer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多媒体播放器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indows Media Player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。</a:t>
            </a:r>
            <a:endParaRPr lang="en-US" altLang="zh-CN" sz="31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74625" indent="-174625" algn="just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发</a:t>
            </a:r>
            <a:r>
              <a:rPr lang="zh-CN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汇编语言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程序的基本软件，包括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ASM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汇编程序，连接程序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INK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动态排错程序</a:t>
            </a:r>
            <a:r>
              <a:rPr lang="en-US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BUG</a:t>
            </a:r>
            <a:r>
              <a:rPr lang="zh-CN" altLang="en-US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等</a:t>
            </a:r>
            <a:r>
              <a:rPr lang="zh-CN" altLang="zh-CN" sz="31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zh-CN" sz="31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 </a:t>
            </a:r>
            <a:r>
              <a:rPr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型计算机系统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>
            <a:normAutofit lnSpcReduction="10000"/>
          </a:bodyPr>
          <a:lstStyle/>
          <a:p>
            <a:pPr algn="just" fontAlgn="auto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软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目的而编制的程序，用来解决各种实际问题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如，</a:t>
            </a:r>
            <a:r>
              <a:rPr lang="zh-CN" altLang="zh-CN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网络浏览器、搜索引擎、办公自动化、企业管理、交通管理、工程设计、教育娱乐、金融软件等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软件</a:t>
            </a:r>
            <a:r>
              <a:rPr lang="zh-CN" altLang="zh-CN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事微型机应用人员的主要任务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掌握了必要的计算机硬件和接口设计以及编程技</a:t>
            </a:r>
            <a:r>
              <a:rPr lang="zh-CN" altLang="en-US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</a:t>
            </a:r>
            <a:r>
              <a:rPr lang="zh-CN" altLang="zh-CN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础上，进行各类应用软件的开发，以充分发挥微型计算机的作用。</a:t>
            </a:r>
            <a:endParaRPr lang="zh-CN" altLang="zh-CN" dirty="0" smtClean="0"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微处理器</a:t>
            </a:r>
            <a:endParaRPr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840288"/>
          </a:xfrm>
        </p:spPr>
        <p:txBody>
          <a:bodyPr>
            <a:normAutofit lnSpcReduction="10000"/>
          </a:bodyPr>
          <a:lstStyle/>
          <a:p>
            <a:pPr algn="just" fontAlgn="auto">
              <a:spcBef>
                <a:spcPts val="1800"/>
              </a:spcBef>
              <a:spcAft>
                <a:spcPts val="1200"/>
              </a:spcAft>
              <a:defRPr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微型机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央处理单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PU)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内含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术逻辑单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LU)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寄存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器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egister)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序和控制部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总线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微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器通过一组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us)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储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口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连，根据指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的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控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制，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并控制它们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器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工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：控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储器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备间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交换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算术和逻辑运算等操作；判定和控制程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序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虽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这些操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很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单，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秒能执行几百万条指令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组成的程序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解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决非常复杂的问题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机功能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十分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强大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存储器</a:t>
            </a:r>
            <a:endParaRPr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840288"/>
          </a:xfrm>
        </p:spPr>
        <p:txBody>
          <a:bodyPr/>
          <a:lstStyle/>
          <a:p>
            <a:pPr algn="just" fontAlgn="auto">
              <a:spcBef>
                <a:spcPts val="1800"/>
              </a:spcBef>
              <a:spcAft>
                <a:spcPts val="600"/>
              </a:spcAft>
              <a:defRPr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储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器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来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数据和指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表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每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单元可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节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信息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正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取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单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，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单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</a:t>
            </a:r>
            <a:r>
              <a:rPr lang="zh-CN" altLang="zh-CN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储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器地址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emory Address)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地址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带符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号整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，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始，顺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到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值后又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地址线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的地址范围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553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单元，地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址编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535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FFH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428604"/>
            <a:ext cx="7776000" cy="939784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存储器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5143500"/>
          </a:xfrm>
        </p:spPr>
        <p:txBody>
          <a:bodyPr wrap="square" lIns="91440" tIns="45720" rIns="91440" bIns="45720" numCol="1" anchor="t" anchorCtr="0" compatLnSpc="1"/>
          <a:lstStyle/>
          <a:p>
            <a:pPr algn="just">
              <a:lnSpc>
                <a:spcPct val="80000"/>
              </a:lnSpc>
            </a:pPr>
            <a:r>
              <a:rPr lang="zh-CN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常以</a:t>
            </a:r>
            <a:r>
              <a:rPr lang="zh-CN" altLang="zh-CN" sz="26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（</a:t>
            </a:r>
            <a:r>
              <a:rPr lang="en-US" altLang="zh-CN" sz="26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yte</a:t>
            </a:r>
            <a:r>
              <a:rPr lang="zh-CN" altLang="zh-CN" sz="26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6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单位来计量存储器的容量，并使用更大的单位：</a:t>
            </a:r>
            <a:endParaRPr lang="zh-CN" altLang="zh-CN" sz="26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24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K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ilo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千字节）</a:t>
            </a:r>
            <a:endParaRPr lang="zh-CN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24KB=1M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ega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兆字节）</a:t>
            </a:r>
            <a:endParaRPr lang="zh-CN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24MB=1G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iga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吉字节）</a:t>
            </a:r>
            <a:endParaRPr lang="zh-CN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spcBef>
                <a:spcPts val="1200"/>
              </a:spcBef>
            </a:pPr>
            <a:r>
              <a:rPr lang="zh-CN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随着存储器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芯片</a:t>
            </a:r>
            <a:r>
              <a:rPr lang="zh-CN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单位面积存储单元数的急剧增加，更大的容量单位开始频繁出现。如</a:t>
            </a:r>
            <a:endParaRPr lang="en-US" altLang="zh-CN" sz="26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era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太字节）</a:t>
            </a:r>
            <a:endParaRPr lang="en-US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P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B, Peta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拍字节）</a:t>
            </a:r>
            <a:endParaRPr lang="en-US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E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PB, Exa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艾字节）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endParaRPr lang="en-US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Z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EB, Zetta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泽字节）</a:t>
            </a:r>
            <a:endParaRPr lang="en-US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Y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ZB, Yotta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尧字节）</a:t>
            </a:r>
            <a:endParaRPr lang="en-US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BB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YB, BrontoByte</a:t>
            </a:r>
            <a:r>
              <a:rPr lang="zh-CN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布朗多字节）</a:t>
            </a:r>
            <a:endParaRPr lang="zh-CN" altLang="zh-CN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</a:pPr>
            <a:endParaRPr lang="zh-CN" altLang="en-US" sz="26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存储器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5072063"/>
          </a:xfrm>
        </p:spPr>
        <p:txBody>
          <a:bodyPr wrap="square" lIns="91440" tIns="45720" rIns="91440" bIns="45720" numCol="1" anchor="t" anchorCtr="0" compatLnSpc="1"/>
          <a:lstStyle/>
          <a:p>
            <a:pPr algn="just"/>
            <a:r>
              <a:rPr lang="zh-CN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习惯上用中文计量单位称呼存储器容量，如</a:t>
            </a:r>
            <a:endParaRPr lang="en-US" altLang="zh-CN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KB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千（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ousand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字节</a:t>
            </a:r>
            <a:endParaRPr lang="en-US" altLang="zh-CN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1MB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百万（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illion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字节</a:t>
            </a:r>
            <a:endParaRPr lang="en-US" altLang="zh-CN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1GB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十亿（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illion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字节</a:t>
            </a:r>
            <a:endParaRPr lang="en-US" altLang="zh-CN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1TB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万亿（</a:t>
            </a:r>
            <a:r>
              <a:rPr lang="en-US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rillion</a:t>
            </a:r>
            <a:r>
              <a:rPr lang="zh-CN" altLang="zh-CN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字节</a:t>
            </a:r>
            <a:endParaRPr lang="en-US" altLang="zh-CN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实只是约数，它们的精确数量是</a:t>
            </a: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zh-CN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lang="zh-CN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</a:t>
            </a:r>
            <a:r>
              <a:rPr lang="zh-CN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0</a:t>
            </a:r>
            <a:r>
              <a:rPr lang="zh-CN" altLang="zh-CN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/>
            <a:endParaRPr lang="zh-CN" altLang="en-US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4"/>
          <p:cNvSpPr txBox="1">
            <a:spLocks noChangeArrowheads="1"/>
          </p:cNvSpPr>
          <p:nvPr/>
        </p:nvSpPr>
        <p:spPr bwMode="auto">
          <a:xfrm>
            <a:off x="4357688" y="1714500"/>
            <a:ext cx="4572000" cy="40941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存储单元中存放的 信息称为该存储单元的</a:t>
            </a:r>
            <a:r>
              <a:rPr lang="zh-CN" altLang="en-US" sz="26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容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b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如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3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b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03H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单元中存放内容为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CH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记作：</a:t>
            </a:r>
            <a:b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03H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3CH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b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同理</a:t>
            </a:r>
            <a:b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00H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8FH</a:t>
            </a:r>
            <a:r>
              <a:rPr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b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endParaRPr lang="zh-CN" altLang="en-US" sz="26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altLang="zh-CN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存储器</a:t>
            </a:r>
            <a:endParaRPr dirty="0"/>
          </a:p>
        </p:txBody>
      </p:sp>
      <p:grpSp>
        <p:nvGrpSpPr>
          <p:cNvPr id="20485" name="Group 5"/>
          <p:cNvGrpSpPr/>
          <p:nvPr/>
        </p:nvGrpSpPr>
        <p:grpSpPr bwMode="auto">
          <a:xfrm>
            <a:off x="1258888" y="1360488"/>
            <a:ext cx="2443162" cy="4876800"/>
            <a:chOff x="2850" y="288"/>
            <a:chExt cx="1539" cy="3072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3360" y="2688"/>
              <a:ext cx="952" cy="432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rgbClr val="00FF00"/>
                </a:gs>
                <a:gs pos="100000">
                  <a:srgbClr val="008000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3360" y="1405"/>
              <a:ext cx="952" cy="467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rgbClr val="00FF00"/>
                </a:gs>
                <a:gs pos="100000">
                  <a:srgbClr val="008000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88" name="Rectangle 8"/>
            <p:cNvSpPr>
              <a:spLocks noChangeArrowheads="1"/>
            </p:cNvSpPr>
            <p:nvPr/>
          </p:nvSpPr>
          <p:spPr bwMode="auto">
            <a:xfrm>
              <a:off x="3360" y="546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B8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3360" y="768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02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3360" y="973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00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3360" y="1200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3C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3360" y="1855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8F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3360" y="2077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A2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3360" y="2282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34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5" name="Rectangle 15"/>
            <p:cNvSpPr>
              <a:spLocks noChangeArrowheads="1"/>
            </p:cNvSpPr>
            <p:nvPr/>
          </p:nvSpPr>
          <p:spPr bwMode="auto">
            <a:xfrm>
              <a:off x="3360" y="2496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12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6" name="Rectangle 16"/>
            <p:cNvSpPr>
              <a:spLocks noChangeArrowheads="1"/>
            </p:cNvSpPr>
            <p:nvPr/>
          </p:nvSpPr>
          <p:spPr bwMode="auto">
            <a:xfrm>
              <a:off x="3360" y="3120"/>
              <a:ext cx="952" cy="227"/>
            </a:xfrm>
            <a:prstGeom prst="rect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微软雅黑" panose="020B0503020204020204" pitchFamily="34" charset="-122"/>
                </a:rPr>
                <a:t>C9</a:t>
              </a:r>
              <a:endParaRPr lang="en-US" altLang="zh-CN" b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497" name="Freeform 17"/>
            <p:cNvSpPr/>
            <p:nvPr/>
          </p:nvSpPr>
          <p:spPr bwMode="auto">
            <a:xfrm>
              <a:off x="3291" y="1536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Freeform 18"/>
            <p:cNvSpPr/>
            <p:nvPr/>
          </p:nvSpPr>
          <p:spPr bwMode="auto">
            <a:xfrm>
              <a:off x="3294" y="1659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Line 19"/>
            <p:cNvSpPr>
              <a:spLocks noChangeShapeType="1"/>
            </p:cNvSpPr>
            <p:nvPr/>
          </p:nvSpPr>
          <p:spPr bwMode="auto">
            <a:xfrm>
              <a:off x="3360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 flipV="1">
              <a:off x="336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Freeform 21"/>
            <p:cNvSpPr/>
            <p:nvPr/>
          </p:nvSpPr>
          <p:spPr bwMode="auto">
            <a:xfrm>
              <a:off x="4242" y="1536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Freeform 22"/>
            <p:cNvSpPr/>
            <p:nvPr/>
          </p:nvSpPr>
          <p:spPr bwMode="auto">
            <a:xfrm>
              <a:off x="4245" y="1659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3"/>
            <p:cNvSpPr>
              <a:spLocks noChangeShapeType="1"/>
            </p:cNvSpPr>
            <p:nvPr/>
          </p:nvSpPr>
          <p:spPr bwMode="auto">
            <a:xfrm>
              <a:off x="4311" y="13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4"/>
            <p:cNvSpPr>
              <a:spLocks noChangeShapeType="1"/>
            </p:cNvSpPr>
            <p:nvPr/>
          </p:nvSpPr>
          <p:spPr bwMode="auto">
            <a:xfrm flipV="1">
              <a:off x="4311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Freeform 25"/>
            <p:cNvSpPr/>
            <p:nvPr/>
          </p:nvSpPr>
          <p:spPr bwMode="auto">
            <a:xfrm>
              <a:off x="3291" y="2880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Freeform 26"/>
            <p:cNvSpPr/>
            <p:nvPr/>
          </p:nvSpPr>
          <p:spPr bwMode="auto">
            <a:xfrm>
              <a:off x="3294" y="3003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27"/>
            <p:cNvSpPr>
              <a:spLocks noChangeShapeType="1"/>
            </p:cNvSpPr>
            <p:nvPr/>
          </p:nvSpPr>
          <p:spPr bwMode="auto">
            <a:xfrm>
              <a:off x="3360" y="27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28"/>
            <p:cNvSpPr>
              <a:spLocks noChangeShapeType="1"/>
            </p:cNvSpPr>
            <p:nvPr/>
          </p:nvSpPr>
          <p:spPr bwMode="auto">
            <a:xfrm flipV="1">
              <a:off x="3360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Freeform 29"/>
            <p:cNvSpPr/>
            <p:nvPr/>
          </p:nvSpPr>
          <p:spPr bwMode="auto">
            <a:xfrm>
              <a:off x="4242" y="2880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Freeform 30"/>
            <p:cNvSpPr/>
            <p:nvPr/>
          </p:nvSpPr>
          <p:spPr bwMode="auto">
            <a:xfrm>
              <a:off x="4245" y="3003"/>
              <a:ext cx="144" cy="48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96" y="24"/>
                </a:cxn>
                <a:cxn ang="0">
                  <a:pos x="240" y="312"/>
                </a:cxn>
                <a:cxn ang="0">
                  <a:pos x="336" y="168"/>
                </a:cxn>
              </a:cxnLst>
              <a:rect l="0" t="0" r="r" b="b"/>
              <a:pathLst>
                <a:path w="336" h="336">
                  <a:moveTo>
                    <a:pt x="0" y="168"/>
                  </a:moveTo>
                  <a:cubicBezTo>
                    <a:pt x="28" y="84"/>
                    <a:pt x="56" y="0"/>
                    <a:pt x="96" y="24"/>
                  </a:cubicBezTo>
                  <a:cubicBezTo>
                    <a:pt x="136" y="48"/>
                    <a:pt x="200" y="288"/>
                    <a:pt x="240" y="312"/>
                  </a:cubicBezTo>
                  <a:cubicBezTo>
                    <a:pt x="280" y="336"/>
                    <a:pt x="320" y="192"/>
                    <a:pt x="336" y="1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31"/>
            <p:cNvSpPr>
              <a:spLocks noChangeShapeType="1"/>
            </p:cNvSpPr>
            <p:nvPr/>
          </p:nvSpPr>
          <p:spPr bwMode="auto">
            <a:xfrm>
              <a:off x="4311" y="27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32"/>
            <p:cNvSpPr>
              <a:spLocks noChangeShapeType="1"/>
            </p:cNvSpPr>
            <p:nvPr/>
          </p:nvSpPr>
          <p:spPr bwMode="auto">
            <a:xfrm flipV="1">
              <a:off x="4311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Text Box 33"/>
            <p:cNvSpPr txBox="1">
              <a:spLocks noChangeArrowheads="1"/>
            </p:cNvSpPr>
            <p:nvPr/>
          </p:nvSpPr>
          <p:spPr bwMode="auto">
            <a:xfrm>
              <a:off x="3600" y="288"/>
              <a:ext cx="480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ea typeface="微软雅黑" panose="020B0503020204020204" pitchFamily="34" charset="-122"/>
                </a:rPr>
                <a:t>内容</a:t>
              </a:r>
              <a:endParaRPr lang="zh-CN" altLang="en-US" b="1">
                <a:ea typeface="微软雅黑" panose="020B0503020204020204" pitchFamily="34" charset="-122"/>
              </a:endParaRPr>
            </a:p>
          </p:txBody>
        </p:sp>
        <p:sp>
          <p:nvSpPr>
            <p:cNvPr id="20514" name="Text Box 34"/>
            <p:cNvSpPr txBox="1">
              <a:spLocks noChangeArrowheads="1"/>
            </p:cNvSpPr>
            <p:nvPr/>
          </p:nvSpPr>
          <p:spPr bwMode="auto">
            <a:xfrm>
              <a:off x="2880" y="288"/>
              <a:ext cx="480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ea typeface="微软雅黑" panose="020B0503020204020204" pitchFamily="34" charset="-122"/>
                </a:rPr>
                <a:t>地址</a:t>
              </a:r>
              <a:endParaRPr lang="zh-CN" altLang="en-US" b="1">
                <a:ea typeface="微软雅黑" panose="020B0503020204020204" pitchFamily="34" charset="-122"/>
              </a:endParaRPr>
            </a:p>
          </p:txBody>
        </p:sp>
        <p:sp>
          <p:nvSpPr>
            <p:cNvPr id="20515" name="Text Box 35"/>
            <p:cNvSpPr txBox="1">
              <a:spLocks noChangeArrowheads="1"/>
            </p:cNvSpPr>
            <p:nvPr/>
          </p:nvSpPr>
          <p:spPr bwMode="auto">
            <a:xfrm>
              <a:off x="2853" y="567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16" name="Text Box 36"/>
            <p:cNvSpPr txBox="1">
              <a:spLocks noChangeArrowheads="1"/>
            </p:cNvSpPr>
            <p:nvPr/>
          </p:nvSpPr>
          <p:spPr bwMode="auto">
            <a:xfrm>
              <a:off x="2853" y="777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17" name="Text Box 37"/>
            <p:cNvSpPr txBox="1">
              <a:spLocks noChangeArrowheads="1"/>
            </p:cNvSpPr>
            <p:nvPr/>
          </p:nvSpPr>
          <p:spPr bwMode="auto">
            <a:xfrm>
              <a:off x="2853" y="1017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18" name="Text Box 38"/>
            <p:cNvSpPr txBox="1">
              <a:spLocks noChangeArrowheads="1"/>
            </p:cNvSpPr>
            <p:nvPr/>
          </p:nvSpPr>
          <p:spPr bwMode="auto">
            <a:xfrm>
              <a:off x="2853" y="1209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00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19" name="Text Box 39"/>
            <p:cNvSpPr txBox="1">
              <a:spLocks noChangeArrowheads="1"/>
            </p:cNvSpPr>
            <p:nvPr/>
          </p:nvSpPr>
          <p:spPr bwMode="auto">
            <a:xfrm>
              <a:off x="2850" y="1872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20" name="Text Box 40"/>
            <p:cNvSpPr txBox="1">
              <a:spLocks noChangeArrowheads="1"/>
            </p:cNvSpPr>
            <p:nvPr/>
          </p:nvSpPr>
          <p:spPr bwMode="auto">
            <a:xfrm>
              <a:off x="2850" y="2082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21" name="Text Box 41"/>
            <p:cNvSpPr txBox="1">
              <a:spLocks noChangeArrowheads="1"/>
            </p:cNvSpPr>
            <p:nvPr/>
          </p:nvSpPr>
          <p:spPr bwMode="auto">
            <a:xfrm>
              <a:off x="2850" y="2322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22" name="Text Box 42"/>
            <p:cNvSpPr txBox="1">
              <a:spLocks noChangeArrowheads="1"/>
            </p:cNvSpPr>
            <p:nvPr/>
          </p:nvSpPr>
          <p:spPr bwMode="auto">
            <a:xfrm>
              <a:off x="2850" y="2514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120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20523" name="Text Box 43"/>
            <p:cNvSpPr txBox="1">
              <a:spLocks noChangeArrowheads="1"/>
            </p:cNvSpPr>
            <p:nvPr/>
          </p:nvSpPr>
          <p:spPr bwMode="auto">
            <a:xfrm>
              <a:off x="2850" y="3129"/>
              <a:ext cx="52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FFFF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heel spokes="2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00125"/>
            <a:ext cx="8229600" cy="5126038"/>
          </a:xfrm>
        </p:spPr>
        <p:txBody>
          <a:bodyPr>
            <a:normAutofit lnSpcReduction="10000"/>
          </a:bodyPr>
          <a:lstStyle/>
          <a:p>
            <a:pPr algn="just" fontAlgn="auto">
              <a:spcAft>
                <a:spcPts val="0"/>
              </a:spcAft>
              <a:buFont typeface="Wingdings" panose="05000000000000000000" pitchFamily="2" charset="2"/>
              <a:buChar char=""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机，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以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（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单位，用两个字节单元存放一个字，并规定：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字节在前，高字节在后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B0F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极少数系统中，字数据也会按高字节在前、低字节在后的规则存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B0F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3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机中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数应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字节或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字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B0F0"/>
              </a:buClr>
              <a:buFont typeface="Wingdings" panose="05000000000000000000" pitchFamily="2" charset="2"/>
              <a:buChar char="l"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储器的地址和内容，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用</a:t>
            </a:r>
            <a:r>
              <a:rPr lang="en-US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数表示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简单起见，本书作图时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常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省略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B0F0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制数后面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能省略，否则机器会把它当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制数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buClr>
                <a:srgbClr val="00B0F0"/>
              </a:buClr>
              <a:buFont typeface="Wingdings" panose="05000000000000000000" pitchFamily="2" charset="2"/>
              <a:buChar char="l"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0</TotalTime>
  <Words>5603</Words>
  <Application>WPS 演示</Application>
  <PresentationFormat>全屏显示(4:3)</PresentationFormat>
  <Paragraphs>358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53" baseType="lpstr">
      <vt:lpstr>Arial</vt:lpstr>
      <vt:lpstr>宋体</vt:lpstr>
      <vt:lpstr>Wingdings</vt:lpstr>
      <vt:lpstr>楷体_GB2312</vt:lpstr>
      <vt:lpstr>华文中宋</vt:lpstr>
      <vt:lpstr>黑体</vt:lpstr>
      <vt:lpstr>Wingdings 2</vt:lpstr>
      <vt:lpstr>Arial</vt:lpstr>
      <vt:lpstr>Times New Roman</vt:lpstr>
      <vt:lpstr>华文隶书</vt:lpstr>
      <vt:lpstr>仿宋_GB2312</vt:lpstr>
      <vt:lpstr>微软雅黑</vt:lpstr>
      <vt:lpstr>新宋体</vt:lpstr>
      <vt:lpstr>华文新魏</vt:lpstr>
      <vt:lpstr>Arial Unicode MS</vt:lpstr>
      <vt:lpstr>Goudy Old Style</vt:lpstr>
      <vt:lpstr>Calibri</vt:lpstr>
      <vt:lpstr>仿宋</vt:lpstr>
      <vt:lpstr>凤舞九天</vt:lpstr>
      <vt:lpstr>Equation.DSMT4</vt:lpstr>
      <vt:lpstr>Equation.DSMT4</vt:lpstr>
      <vt:lpstr>Equation.DSMT4</vt:lpstr>
      <vt:lpstr>PowerPoint 演示文稿</vt:lpstr>
      <vt:lpstr>§1.3  微型计算机结构和系统</vt:lpstr>
      <vt:lpstr>1.3.1 微型计算机基本结构</vt:lpstr>
      <vt:lpstr>1.微处理器</vt:lpstr>
      <vt:lpstr>2.存储器</vt:lpstr>
      <vt:lpstr>2.存储器</vt:lpstr>
      <vt:lpstr>2.存储器</vt:lpstr>
      <vt:lpstr>2.存储器</vt:lpstr>
      <vt:lpstr>PowerPoint 演示文稿</vt:lpstr>
      <vt:lpstr>2.存储器</vt:lpstr>
      <vt:lpstr>2.存储器</vt:lpstr>
      <vt:lpstr>3.输入输出设备和接口电路</vt:lpstr>
      <vt:lpstr>3.输入输出设备和接口电路</vt:lpstr>
      <vt:lpstr>3.输入输出设备和接口电路</vt:lpstr>
      <vt:lpstr>4.总线</vt:lpstr>
      <vt:lpstr>地址总线（Address Bus）</vt:lpstr>
      <vt:lpstr>数据总线（Data Bus）</vt:lpstr>
      <vt:lpstr>控制总线（Control Bus）</vt:lpstr>
      <vt:lpstr>5.微处理器的组装形式</vt:lpstr>
      <vt:lpstr>5.微处理器的组装形式</vt:lpstr>
      <vt:lpstr>5.微处理器的组装形式</vt:lpstr>
      <vt:lpstr>5.微处理器的组装形式</vt:lpstr>
      <vt:lpstr>5.微处理器的组装形式</vt:lpstr>
      <vt:lpstr>5.微处理器的组装形式</vt:lpstr>
      <vt:lpstr>5.微处理器的组装形式</vt:lpstr>
      <vt:lpstr>5.微处理器的组装形式</vt:lpstr>
      <vt:lpstr>5.微处理器的组装形式</vt:lpstr>
      <vt:lpstr>§1.3  微型计算机结构和系统</vt:lpstr>
      <vt:lpstr>1.3.2  微型计算机系统</vt:lpstr>
      <vt:lpstr>1.3.2  微型计算机系统</vt:lpstr>
      <vt:lpstr>1.3.2  微型计算机系统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绪论</dc:title>
  <dc:creator>冯周</dc:creator>
  <cp:lastModifiedBy>zhaowb1394026140</cp:lastModifiedBy>
  <cp:revision>187</cp:revision>
  <dcterms:created xsi:type="dcterms:W3CDTF">2013-01-17T01:49:00Z</dcterms:created>
  <dcterms:modified xsi:type="dcterms:W3CDTF">2018-11-05T08:3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